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A93D8E5" w14:textId="5AF400C2" w:rsidR="00D83B95" w:rsidRPr="00D83B95" w:rsidRDefault="00D83B95" w:rsidP="00D83B95">
      <w:pPr>
        <w:jc w:val="center"/>
        <w:rPr>
          <w:b/>
          <w:sz w:val="32"/>
        </w:rPr>
      </w:pPr>
      <w:r w:rsidRPr="00D83B95">
        <w:rPr>
          <w:b/>
          <w:sz w:val="32"/>
        </w:rPr>
        <w:t>Worksheet 19</w:t>
      </w:r>
      <w:r w:rsidR="00557F3C">
        <w:rPr>
          <w:b/>
          <w:sz w:val="32"/>
        </w:rPr>
        <w:t>a</w:t>
      </w:r>
      <w:bookmarkStart w:id="0" w:name="_GoBack"/>
      <w:bookmarkEnd w:id="0"/>
    </w:p>
    <w:p w14:paraId="44F4BEFB" w14:textId="77777777" w:rsidR="00D83B95" w:rsidRDefault="00D83B95" w:rsidP="00D83B95">
      <w:pPr>
        <w:rPr>
          <w:lang w:val="ru-RU"/>
        </w:rPr>
      </w:pPr>
    </w:p>
    <w:p w14:paraId="7C4F6B56" w14:textId="77777777" w:rsidR="00D83B95" w:rsidRDefault="00D83B95" w:rsidP="00D83B95">
      <w:pPr>
        <w:pStyle w:val="ListParagraph"/>
        <w:numPr>
          <w:ilvl w:val="0"/>
          <w:numId w:val="2"/>
        </w:numPr>
        <w:jc w:val="left"/>
      </w:pPr>
      <w:r>
        <w:t xml:space="preserve">Find and classify all critical points of </w:t>
      </w:r>
      <w:r w:rsidRPr="004C4BAA">
        <w:rPr>
          <w:position w:val="-10"/>
        </w:rPr>
        <w:object w:dxaOrig="1900" w:dyaOrig="380" w14:anchorId="471034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pt;height:19pt" o:ole="">
            <v:imagedata r:id="rId6" o:title=""/>
          </v:shape>
          <o:OLEObject Type="Embed" ProgID="Equation.DSMT4" ShapeID="_x0000_i1025" DrawAspect="Content" ObjectID="_1330437744" r:id="rId7"/>
        </w:object>
      </w:r>
      <w:r>
        <w:t xml:space="preserve">in </w:t>
      </w:r>
      <w:r w:rsidRPr="008071CD">
        <w:rPr>
          <w:position w:val="-4"/>
        </w:rPr>
        <w:object w:dxaOrig="340" w:dyaOrig="300" w14:anchorId="53AADB26">
          <v:shape id="_x0000_i1026" type="#_x0000_t75" style="width:17pt;height:15pt" o:ole="">
            <v:imagedata r:id="rId8" o:title=""/>
          </v:shape>
          <o:OLEObject Type="Embed" ProgID="Equation.DSMT4" ShapeID="_x0000_i1026" DrawAspect="Content" ObjectID="_1330437745" r:id="rId9"/>
        </w:object>
      </w:r>
    </w:p>
    <w:p w14:paraId="0DD5BF60" w14:textId="77777777" w:rsidR="00D83B95" w:rsidRDefault="00D83B95" w:rsidP="00D83B95">
      <w:pPr>
        <w:ind w:left="360"/>
      </w:pPr>
    </w:p>
    <w:p w14:paraId="5C1B8689" w14:textId="77777777" w:rsidR="00C36266" w:rsidRDefault="00C36266" w:rsidP="00D83B95">
      <w:pPr>
        <w:ind w:left="360"/>
      </w:pPr>
    </w:p>
    <w:p w14:paraId="27052C9C" w14:textId="77777777" w:rsidR="00C36266" w:rsidRDefault="00C36266" w:rsidP="00D83B95">
      <w:pPr>
        <w:ind w:left="360"/>
      </w:pPr>
    </w:p>
    <w:p w14:paraId="0C8D134C" w14:textId="77777777" w:rsidR="00C36266" w:rsidRDefault="00C36266" w:rsidP="00D83B95">
      <w:pPr>
        <w:ind w:left="360"/>
      </w:pPr>
    </w:p>
    <w:p w14:paraId="1B2A0E0C" w14:textId="77777777" w:rsidR="00C36266" w:rsidRDefault="00C36266" w:rsidP="00D83B95">
      <w:pPr>
        <w:ind w:left="360"/>
      </w:pPr>
    </w:p>
    <w:p w14:paraId="3769A81E" w14:textId="77777777" w:rsidR="00C36266" w:rsidRDefault="00C36266" w:rsidP="00D83B95">
      <w:pPr>
        <w:ind w:left="360"/>
      </w:pPr>
    </w:p>
    <w:p w14:paraId="6B6364DB" w14:textId="77777777" w:rsidR="00C36266" w:rsidRDefault="00C36266" w:rsidP="00D83B95">
      <w:pPr>
        <w:ind w:left="360"/>
      </w:pPr>
    </w:p>
    <w:p w14:paraId="5F211D38" w14:textId="77777777" w:rsidR="00C36266" w:rsidRDefault="00C36266" w:rsidP="00D83B95">
      <w:pPr>
        <w:ind w:left="360"/>
      </w:pPr>
    </w:p>
    <w:p w14:paraId="146ACA55" w14:textId="77777777" w:rsidR="00C36266" w:rsidRDefault="00C36266" w:rsidP="00D83B95">
      <w:pPr>
        <w:ind w:left="360"/>
      </w:pPr>
    </w:p>
    <w:p w14:paraId="5FE0E250" w14:textId="77777777" w:rsidR="00C36266" w:rsidRDefault="00C36266" w:rsidP="00D83B95">
      <w:pPr>
        <w:ind w:left="360"/>
      </w:pPr>
    </w:p>
    <w:p w14:paraId="5157032F" w14:textId="77777777" w:rsidR="00C36266" w:rsidRDefault="00C36266" w:rsidP="00D83B95">
      <w:pPr>
        <w:ind w:left="360"/>
      </w:pPr>
    </w:p>
    <w:p w14:paraId="1222000A" w14:textId="77777777" w:rsidR="00C36266" w:rsidRDefault="00C36266" w:rsidP="00D83B95">
      <w:pPr>
        <w:ind w:left="360"/>
      </w:pPr>
    </w:p>
    <w:p w14:paraId="3D682A91" w14:textId="77777777" w:rsidR="00C36266" w:rsidRDefault="00C36266" w:rsidP="00D83B95">
      <w:pPr>
        <w:ind w:left="360"/>
      </w:pPr>
    </w:p>
    <w:p w14:paraId="6035D996" w14:textId="77777777" w:rsidR="00C36266" w:rsidRDefault="00C36266" w:rsidP="00D83B95">
      <w:pPr>
        <w:ind w:left="360"/>
      </w:pPr>
    </w:p>
    <w:p w14:paraId="0CE93253" w14:textId="77777777" w:rsidR="00C36266" w:rsidRDefault="00C36266" w:rsidP="00D83B95">
      <w:pPr>
        <w:ind w:left="360"/>
      </w:pPr>
    </w:p>
    <w:p w14:paraId="693C6408" w14:textId="77777777" w:rsidR="00C36266" w:rsidRDefault="00C36266" w:rsidP="00D83B95">
      <w:pPr>
        <w:ind w:left="360"/>
      </w:pPr>
    </w:p>
    <w:p w14:paraId="4CD6647E" w14:textId="77777777" w:rsidR="00C36266" w:rsidRDefault="00C36266" w:rsidP="00D83B95">
      <w:pPr>
        <w:ind w:left="360"/>
      </w:pPr>
    </w:p>
    <w:p w14:paraId="57DA0A97" w14:textId="77777777" w:rsidR="00C36266" w:rsidRDefault="00C36266" w:rsidP="00D83B95">
      <w:pPr>
        <w:ind w:left="360"/>
      </w:pPr>
    </w:p>
    <w:p w14:paraId="62D5345F" w14:textId="77777777" w:rsidR="00D83B95" w:rsidRDefault="00D83B95" w:rsidP="00D83B95">
      <w:pPr>
        <w:pStyle w:val="ListParagraph"/>
        <w:numPr>
          <w:ilvl w:val="0"/>
          <w:numId w:val="2"/>
        </w:numPr>
      </w:pPr>
      <w:r>
        <w:t xml:space="preserve">Find absolute min/max of </w:t>
      </w:r>
      <w:r w:rsidRPr="00DA39BC">
        <w:rPr>
          <w:position w:val="-10"/>
        </w:rPr>
        <w:object w:dxaOrig="2100" w:dyaOrig="380" w14:anchorId="5CA6329F">
          <v:shape id="_x0000_i1027" type="#_x0000_t75" style="width:105pt;height:19pt" o:ole="">
            <v:imagedata r:id="rId10" o:title=""/>
          </v:shape>
          <o:OLEObject Type="Embed" ProgID="Equation.DSMT4" ShapeID="_x0000_i1027" DrawAspect="Content" ObjectID="_1330437746" r:id="rId11"/>
        </w:object>
      </w:r>
      <w:r>
        <w:t xml:space="preserve">in rectangular </w:t>
      </w:r>
      <w:r w:rsidRPr="008830F2">
        <w:rPr>
          <w:position w:val="-10"/>
        </w:rPr>
        <w:object w:dxaOrig="1160" w:dyaOrig="300" w14:anchorId="6EF0D43A">
          <v:shape id="_x0000_i1028" type="#_x0000_t75" style="width:58pt;height:15pt" o:ole="">
            <v:imagedata r:id="rId12" o:title=""/>
          </v:shape>
          <o:OLEObject Type="Embed" ProgID="Equation.DSMT4" ShapeID="_x0000_i1028" DrawAspect="Content" ObjectID="_1330437747" r:id="rId13"/>
        </w:object>
      </w:r>
      <w:r>
        <w:t xml:space="preserve"> </w:t>
      </w:r>
    </w:p>
    <w:p w14:paraId="28470178" w14:textId="77777777" w:rsidR="00ED2D21" w:rsidRDefault="00ED2D21" w:rsidP="00D83B95"/>
    <w:p w14:paraId="79B0EF00" w14:textId="77777777" w:rsidR="006478EF" w:rsidRDefault="006478EF" w:rsidP="00D83B95"/>
    <w:p w14:paraId="13CDD501" w14:textId="77777777" w:rsidR="006478EF" w:rsidRDefault="006478EF" w:rsidP="00D83B95"/>
    <w:p w14:paraId="5A714088" w14:textId="77777777" w:rsidR="006478EF" w:rsidRDefault="006478EF" w:rsidP="00D83B95"/>
    <w:p w14:paraId="45C591F3" w14:textId="77777777" w:rsidR="006478EF" w:rsidRDefault="006478EF" w:rsidP="00D83B95"/>
    <w:p w14:paraId="477CEA5F" w14:textId="77777777" w:rsidR="006478EF" w:rsidRDefault="006478EF" w:rsidP="00D83B95"/>
    <w:p w14:paraId="1E382936" w14:textId="77777777" w:rsidR="006478EF" w:rsidRDefault="006478EF" w:rsidP="00D83B95"/>
    <w:p w14:paraId="6B91C944" w14:textId="77777777" w:rsidR="006478EF" w:rsidRDefault="006478EF" w:rsidP="00D83B95"/>
    <w:p w14:paraId="52E32EF0" w14:textId="77777777" w:rsidR="006478EF" w:rsidRDefault="006478EF" w:rsidP="00D83B95"/>
    <w:p w14:paraId="708C8321" w14:textId="77777777" w:rsidR="006478EF" w:rsidRDefault="006478EF" w:rsidP="00D83B95"/>
    <w:p w14:paraId="598F6FF0" w14:textId="77777777" w:rsidR="006478EF" w:rsidRDefault="006478EF" w:rsidP="00D83B95"/>
    <w:p w14:paraId="6EC63A34" w14:textId="77777777" w:rsidR="006478EF" w:rsidRDefault="006478EF" w:rsidP="00D83B95"/>
    <w:p w14:paraId="45B3CBEF" w14:textId="77777777" w:rsidR="006478EF" w:rsidRDefault="006478EF" w:rsidP="00D83B95"/>
    <w:p w14:paraId="1DA37129" w14:textId="77777777" w:rsidR="006478EF" w:rsidRDefault="006478EF" w:rsidP="00D83B95"/>
    <w:p w14:paraId="2238E380" w14:textId="77777777" w:rsidR="006478EF" w:rsidRDefault="006478EF" w:rsidP="00D83B95"/>
    <w:p w14:paraId="7B7C626A" w14:textId="77777777" w:rsidR="006478EF" w:rsidRDefault="006478EF" w:rsidP="00D83B95"/>
    <w:p w14:paraId="6DD87032" w14:textId="77777777" w:rsidR="006478EF" w:rsidRDefault="006478EF" w:rsidP="00D83B95"/>
    <w:p w14:paraId="23551963" w14:textId="77777777" w:rsidR="006478EF" w:rsidRDefault="006478EF" w:rsidP="00D83B95"/>
    <w:p w14:paraId="12BBC21C" w14:textId="77777777" w:rsidR="006478EF" w:rsidRDefault="006478EF" w:rsidP="00D83B95"/>
    <w:p w14:paraId="4812692A" w14:textId="77777777" w:rsidR="006478EF" w:rsidRDefault="006478EF" w:rsidP="00D83B95"/>
    <w:p w14:paraId="0559448E" w14:textId="77777777" w:rsidR="006478EF" w:rsidRDefault="006478EF" w:rsidP="00D83B95"/>
    <w:p w14:paraId="75ED6479" w14:textId="77777777" w:rsidR="006478EF" w:rsidRPr="00557F3C" w:rsidRDefault="006478EF" w:rsidP="00557F3C">
      <w:pPr>
        <w:pStyle w:val="ListParagraph"/>
        <w:numPr>
          <w:ilvl w:val="0"/>
          <w:numId w:val="2"/>
        </w:numPr>
      </w:pPr>
      <w:r>
        <w:lastRenderedPageBreak/>
        <w:t xml:space="preserve">Find extreme values of </w:t>
      </w:r>
      <w:r w:rsidR="00557F3C" w:rsidRPr="00557F3C">
        <w:rPr>
          <w:position w:val="-10"/>
        </w:rPr>
        <w:object w:dxaOrig="1080" w:dyaOrig="380" w14:anchorId="215F660A">
          <v:shape id="_x0000_i1122" type="#_x0000_t75" style="width:54pt;height:19pt" o:ole="">
            <v:imagedata r:id="rId14" o:title=""/>
          </v:shape>
          <o:OLEObject Type="Embed" ProgID="Equation.DSMT4" ShapeID="_x0000_i1122" DrawAspect="Content" ObjectID="_1330437748" r:id="rId15"/>
        </w:object>
      </w:r>
      <w:r>
        <w:t xml:space="preserve"> under constrain </w:t>
      </w:r>
      <w:r w:rsidR="00557F3C" w:rsidRPr="00557F3C">
        <w:rPr>
          <w:position w:val="-10"/>
        </w:rPr>
        <w:object w:dxaOrig="880" w:dyaOrig="300" w14:anchorId="63DA594F">
          <v:shape id="_x0000_i1125" type="#_x0000_t75" style="width:44pt;height:15pt" o:ole="">
            <v:imagedata r:id="rId16" o:title=""/>
          </v:shape>
          <o:OLEObject Type="Embed" ProgID="Equation.DSMT4" ShapeID="_x0000_i1125" DrawAspect="Content" ObjectID="_1330437749" r:id="rId17"/>
        </w:object>
      </w:r>
    </w:p>
    <w:p w14:paraId="34CBC76B" w14:textId="77777777" w:rsidR="00557F3C" w:rsidRDefault="00557F3C" w:rsidP="00557F3C"/>
    <w:p w14:paraId="3D0B02AB" w14:textId="77777777" w:rsidR="00557F3C" w:rsidRDefault="00557F3C" w:rsidP="00557F3C"/>
    <w:p w14:paraId="6A722A4B" w14:textId="77777777" w:rsidR="00557F3C" w:rsidRDefault="00557F3C" w:rsidP="00557F3C"/>
    <w:p w14:paraId="38CD66B9" w14:textId="77777777" w:rsidR="00557F3C" w:rsidRDefault="00557F3C" w:rsidP="00557F3C"/>
    <w:p w14:paraId="3AEA9B21" w14:textId="77777777" w:rsidR="00557F3C" w:rsidRDefault="00557F3C" w:rsidP="00557F3C"/>
    <w:p w14:paraId="298C51C4" w14:textId="77777777" w:rsidR="00557F3C" w:rsidRDefault="00557F3C" w:rsidP="00557F3C"/>
    <w:p w14:paraId="0729A239" w14:textId="77777777" w:rsidR="00557F3C" w:rsidRDefault="00557F3C" w:rsidP="00557F3C"/>
    <w:p w14:paraId="63412C43" w14:textId="77777777" w:rsidR="00557F3C" w:rsidRDefault="00557F3C" w:rsidP="00557F3C"/>
    <w:p w14:paraId="564BF216" w14:textId="77777777" w:rsidR="00557F3C" w:rsidRDefault="00557F3C" w:rsidP="00557F3C"/>
    <w:p w14:paraId="3A931779" w14:textId="77777777" w:rsidR="00557F3C" w:rsidRDefault="00557F3C" w:rsidP="00557F3C"/>
    <w:p w14:paraId="37F862DC" w14:textId="77777777" w:rsidR="00557F3C" w:rsidRDefault="00557F3C" w:rsidP="00557F3C"/>
    <w:p w14:paraId="4EF56CF6" w14:textId="77777777" w:rsidR="00557F3C" w:rsidRDefault="00557F3C" w:rsidP="00557F3C"/>
    <w:p w14:paraId="646B4D2D" w14:textId="77777777" w:rsidR="006478EF" w:rsidRPr="00557F3C" w:rsidRDefault="006478EF" w:rsidP="00557F3C">
      <w:pPr>
        <w:pStyle w:val="ListParagraph"/>
        <w:numPr>
          <w:ilvl w:val="0"/>
          <w:numId w:val="2"/>
        </w:numPr>
      </w:pPr>
      <w:r w:rsidRPr="00557F3C">
        <w:rPr>
          <w:rFonts w:eastAsia="Times New Roman" w:cs="Times New Roman"/>
        </w:rPr>
        <w:t xml:space="preserve">Find absolute min/max of </w:t>
      </w:r>
      <w:r w:rsidR="00557F3C" w:rsidRPr="00557F3C">
        <w:rPr>
          <w:position w:val="-10"/>
        </w:rPr>
        <w:object w:dxaOrig="2620" w:dyaOrig="380" w14:anchorId="2BC7E824">
          <v:shape id="_x0000_i1128" type="#_x0000_t75" style="width:131pt;height:19pt" o:ole="">
            <v:imagedata r:id="rId18" o:title=""/>
          </v:shape>
          <o:OLEObject Type="Embed" ProgID="Equation.DSMT4" ShapeID="_x0000_i1128" DrawAspect="Content" ObjectID="_1330437750" r:id="rId19"/>
        </w:object>
      </w:r>
      <w:r w:rsidRPr="00557F3C">
        <w:rPr>
          <w:rFonts w:eastAsia="Times New Roman" w:cs="Times New Roman"/>
        </w:rPr>
        <w:t xml:space="preserve"> on </w:t>
      </w:r>
      <w:r w:rsidR="00557F3C" w:rsidRPr="00557F3C">
        <w:rPr>
          <w:position w:val="-10"/>
        </w:rPr>
        <w:object w:dxaOrig="1340" w:dyaOrig="380" w14:anchorId="2F216BA5">
          <v:shape id="_x0000_i1131" type="#_x0000_t75" style="width:67pt;height:19pt" o:ole="">
            <v:imagedata r:id="rId20" o:title=""/>
          </v:shape>
          <o:OLEObject Type="Embed" ProgID="Equation.DSMT4" ShapeID="_x0000_i1131" DrawAspect="Content" ObjectID="_1330437751" r:id="rId21"/>
        </w:object>
      </w:r>
    </w:p>
    <w:p w14:paraId="2D2C2DEF" w14:textId="77777777" w:rsidR="00557F3C" w:rsidRDefault="00557F3C" w:rsidP="00557F3C"/>
    <w:p w14:paraId="3861E771" w14:textId="77777777" w:rsidR="00557F3C" w:rsidRDefault="00557F3C" w:rsidP="00557F3C"/>
    <w:p w14:paraId="1EF8BE3B" w14:textId="77777777" w:rsidR="00557F3C" w:rsidRDefault="00557F3C" w:rsidP="00557F3C"/>
    <w:p w14:paraId="47A6B1A7" w14:textId="77777777" w:rsidR="00557F3C" w:rsidRDefault="00557F3C" w:rsidP="00557F3C"/>
    <w:p w14:paraId="60FA33CD" w14:textId="77777777" w:rsidR="00557F3C" w:rsidRDefault="00557F3C" w:rsidP="00557F3C"/>
    <w:p w14:paraId="5FFD42F1" w14:textId="77777777" w:rsidR="00557F3C" w:rsidRDefault="00557F3C" w:rsidP="00557F3C"/>
    <w:p w14:paraId="11FDFDFB" w14:textId="77777777" w:rsidR="00557F3C" w:rsidRDefault="00557F3C" w:rsidP="00557F3C"/>
    <w:p w14:paraId="58054546" w14:textId="77777777" w:rsidR="00557F3C" w:rsidRDefault="00557F3C" w:rsidP="00557F3C"/>
    <w:p w14:paraId="5D3F6605" w14:textId="77777777" w:rsidR="00557F3C" w:rsidRDefault="00557F3C" w:rsidP="00557F3C"/>
    <w:p w14:paraId="6439B49E" w14:textId="77777777" w:rsidR="00557F3C" w:rsidRDefault="00557F3C" w:rsidP="00557F3C"/>
    <w:p w14:paraId="14D2F355" w14:textId="77777777" w:rsidR="00557F3C" w:rsidRDefault="00557F3C" w:rsidP="00557F3C"/>
    <w:p w14:paraId="7BCDC6DD" w14:textId="77777777" w:rsidR="00557F3C" w:rsidRDefault="00557F3C" w:rsidP="00557F3C"/>
    <w:p w14:paraId="2052F4F6" w14:textId="77777777" w:rsidR="00557F3C" w:rsidRPr="00987B08" w:rsidRDefault="00557F3C" w:rsidP="00557F3C"/>
    <w:p w14:paraId="256C0ADE" w14:textId="77777777" w:rsidR="006478EF" w:rsidRDefault="006478EF" w:rsidP="00557F3C">
      <w:pPr>
        <w:pStyle w:val="ListParagraph"/>
        <w:numPr>
          <w:ilvl w:val="0"/>
          <w:numId w:val="2"/>
        </w:numPr>
        <w:spacing w:after="0" w:line="240" w:lineRule="auto"/>
      </w:pPr>
      <w:r>
        <w:rPr>
          <w:rFonts w:hint="cs"/>
        </w:rPr>
        <w:t>L</w:t>
      </w:r>
      <w:r>
        <w:t xml:space="preserve">et a,b,c be lengths of edges of a triangle. Maximize the function </w:t>
      </w:r>
      <w:r w:rsidRPr="00AE54BD">
        <w:rPr>
          <w:position w:val="-4"/>
        </w:rPr>
        <w:object w:dxaOrig="1540" w:dyaOrig="300" w14:anchorId="3CE1ACD3">
          <v:shape id="_x0000_i1051" type="#_x0000_t75" style="width:77pt;height:15pt" o:ole="">
            <v:imagedata r:id="rId22" o:title=""/>
          </v:shape>
          <o:OLEObject Type="Embed" ProgID="Equation.DSMT4" ShapeID="_x0000_i1051" DrawAspect="Content" ObjectID="_1330437752" r:id="rId23"/>
        </w:object>
      </w:r>
      <w:r>
        <w:t xml:space="preserve"> under constraint </w:t>
      </w:r>
      <w:r w:rsidRPr="00AE54BD">
        <w:rPr>
          <w:position w:val="-24"/>
        </w:rPr>
        <w:object w:dxaOrig="2340" w:dyaOrig="620" w14:anchorId="38AFF9F6">
          <v:shape id="_x0000_i1052" type="#_x0000_t75" style="width:117pt;height:31pt" o:ole="">
            <v:imagedata r:id="rId24" o:title=""/>
          </v:shape>
          <o:OLEObject Type="Embed" ProgID="Equation.DSMT4" ShapeID="_x0000_i1052" DrawAspect="Content" ObjectID="_1330437753" r:id="rId25"/>
        </w:object>
      </w:r>
      <w:r>
        <w:t>.</w:t>
      </w:r>
    </w:p>
    <w:p w14:paraId="4CA7BC53" w14:textId="08C33A30" w:rsidR="006478EF" w:rsidRDefault="006478EF" w:rsidP="006478EF"/>
    <w:p w14:paraId="59F09398" w14:textId="77777777" w:rsidR="006478EF" w:rsidRDefault="006478EF" w:rsidP="00D83B95"/>
    <w:sectPr w:rsidR="006478EF" w:rsidSect="00ED2D2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0C483F"/>
    <w:multiLevelType w:val="hybridMultilevel"/>
    <w:tmpl w:val="A7DE87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F451A1"/>
    <w:multiLevelType w:val="hybridMultilevel"/>
    <w:tmpl w:val="F8D6B68E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C27616"/>
    <w:multiLevelType w:val="hybridMultilevel"/>
    <w:tmpl w:val="DDE89A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9B7C32"/>
    <w:multiLevelType w:val="hybridMultilevel"/>
    <w:tmpl w:val="5B508C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3D249E3"/>
    <w:multiLevelType w:val="hybridMultilevel"/>
    <w:tmpl w:val="47D40B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2E7F6E"/>
    <w:multiLevelType w:val="hybridMultilevel"/>
    <w:tmpl w:val="9EACCF8E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FFC0F730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3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B95"/>
    <w:rsid w:val="0051099E"/>
    <w:rsid w:val="00557F3C"/>
    <w:rsid w:val="006478EF"/>
    <w:rsid w:val="00C36266"/>
    <w:rsid w:val="00D34E7B"/>
    <w:rsid w:val="00D83B95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8"/>
    <o:shapelayout v:ext="edit">
      <o:idmap v:ext="edit" data="1"/>
    </o:shapelayout>
  </w:shapeDefaults>
  <w:decimalSymbol w:val="."/>
  <w:listSeparator w:val=","/>
  <w14:docId w14:val="0DF3D7B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3B95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3B95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87</Words>
  <Characters>499</Characters>
  <Application>Microsoft Macintosh Word</Application>
  <DocSecurity>0</DocSecurity>
  <Lines>4</Lines>
  <Paragraphs>1</Paragraphs>
  <ScaleCrop>false</ScaleCrop>
  <Company>University of Utah</Company>
  <LinksUpToDate>false</LinksUpToDate>
  <CharactersWithSpaces>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3</cp:revision>
  <dcterms:created xsi:type="dcterms:W3CDTF">2014-03-17T15:54:00Z</dcterms:created>
  <dcterms:modified xsi:type="dcterms:W3CDTF">2014-03-17T16:03:00Z</dcterms:modified>
</cp:coreProperties>
</file>